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56876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67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02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10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74494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271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94860" y="1713655"/>
            <a:ext cx="336042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5149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3103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13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15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2473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69630" y="0"/>
            <a:ext cx="6858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60032" y="1044178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3.1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021831" y="4092178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630" y="6172201"/>
            <a:ext cx="6858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561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Documents%20and%20Settings\Peter\Desktop\ekf_v08.xmcd\Selection%203%201643%20771%202160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Documents%20and%20Settings\Peter\Desktop\ekf_v08.xmcd\Selection%203%202155%20728%202668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18407" y="0"/>
            <a:ext cx="8417379" cy="3216897"/>
          </a:xfrm>
        </p:spPr>
        <p:txBody>
          <a:bodyPr>
            <a:normAutofit/>
          </a:bodyPr>
          <a:lstStyle/>
          <a:p>
            <a:pPr algn="r"/>
            <a:r>
              <a:rPr lang="ru-RU" sz="6000" b="1" dirty="0" smtClean="0"/>
              <a:t>Расширенный линеаризованный фильтр</a:t>
            </a:r>
            <a:endParaRPr lang="ru-RU" sz="6000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39334" y="4034674"/>
            <a:ext cx="7063740" cy="2523555"/>
          </a:xfrm>
        </p:spPr>
        <p:txBody>
          <a:bodyPr/>
          <a:lstStyle/>
          <a:p>
            <a:r>
              <a:rPr lang="ru-RU" dirty="0" smtClean="0"/>
              <a:t>Студенты:		Александров М.Е.</a:t>
            </a:r>
          </a:p>
          <a:p>
            <a:r>
              <a:rPr lang="ru-RU" dirty="0"/>
              <a:t>	</a:t>
            </a:r>
            <a:r>
              <a:rPr lang="ru-RU" dirty="0" smtClean="0"/>
              <a:t>		Жигалов П.С.</a:t>
            </a:r>
          </a:p>
          <a:p>
            <a:r>
              <a:rPr lang="ru-RU" dirty="0" smtClean="0"/>
              <a:t>Преподаватель:	</a:t>
            </a:r>
            <a:r>
              <a:rPr lang="ru-RU" dirty="0" err="1" smtClean="0"/>
              <a:t>Чубич</a:t>
            </a:r>
            <a:r>
              <a:rPr lang="ru-RU" dirty="0" smtClean="0"/>
              <a:t> В.М.</a:t>
            </a:r>
          </a:p>
          <a:p>
            <a:endParaRPr lang="ru-RU" dirty="0"/>
          </a:p>
          <a:p>
            <a:pPr algn="ctr"/>
            <a:r>
              <a:rPr lang="ru-RU" dirty="0" smtClean="0"/>
              <a:t>Новосибирск, 2013г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78927"/>
              </p:ext>
            </p:extLst>
          </p:nvPr>
        </p:nvGraphicFramePr>
        <p:xfrm>
          <a:off x="2193925" y="1589088"/>
          <a:ext cx="12652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7" imgW="876240" imgH="177480" progId="Equation.DSMT4">
                  <p:embed/>
                </p:oleObj>
              </mc:Choice>
              <mc:Fallback>
                <p:oleObj name="Equation" r:id="rId17" imgW="876240" imgH="177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589088"/>
                        <a:ext cx="12652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GraphicFramePr>
        <p:xfrm>
          <a:off x="898157" y="1530123"/>
          <a:ext cx="7315200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7315200" imgH="4924440" progId="">
                  <p:link updateAutomatic="1"/>
                </p:oleObj>
              </mc:Choice>
              <mc:Fallback>
                <p:oleObj r:id="rId3" imgW="7315200" imgH="4924440" progId="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157" y="1530123"/>
                        <a:ext cx="7315200" cy="4924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GraphicFramePr>
        <p:xfrm>
          <a:off x="1119188" y="1500170"/>
          <a:ext cx="6905625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3" imgW="6905520" imgH="4886280" progId="">
                  <p:link updateAutomatic="1"/>
                </p:oleObj>
              </mc:Choice>
              <mc:Fallback>
                <p:oleObj r:id="rId3" imgW="6905520" imgH="4886280" progId="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1500170"/>
                        <a:ext cx="6905625" cy="4886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err="1"/>
              <a:t>managment</a:t>
            </a:r>
            <a:r>
              <a:rPr lang="en-US" sz="2400" dirty="0"/>
              <a:t> 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32441"/>
              </p:ext>
            </p:extLst>
          </p:nvPr>
        </p:nvGraphicFramePr>
        <p:xfrm>
          <a:off x="497795" y="3229883"/>
          <a:ext cx="5953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7" imgW="3314520" imgH="457200" progId="Equation.DSMT4">
                  <p:embed/>
                </p:oleObj>
              </mc:Choice>
              <mc:Fallback>
                <p:oleObj name="Equation" r:id="rId7" imgW="33145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5" y="3229883"/>
                        <a:ext cx="59531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859197"/>
              </p:ext>
            </p:extLst>
          </p:nvPr>
        </p:nvGraphicFramePr>
        <p:xfrm>
          <a:off x="441407" y="1232651"/>
          <a:ext cx="766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7" y="1232651"/>
                        <a:ext cx="7667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</a:t>
            </a:r>
            <a:r>
              <a:rPr lang="ru-RU" dirty="0" smtClean="0"/>
              <a:t>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515[[fn=Вид]]</Template>
  <TotalTime>554</TotalTime>
  <Words>268</Words>
  <Application>Microsoft Office PowerPoint</Application>
  <PresentationFormat>Экран (4:3)</PresentationFormat>
  <Paragraphs>63</Paragraphs>
  <Slides>12</Slides>
  <Notes>0</Notes>
  <HiddenSlides>0</HiddenSlides>
  <MMClips>0</MMClips>
  <ScaleCrop>false</ScaleCrop>
  <HeadingPairs>
    <vt:vector size="8" baseType="variant">
      <vt:variant>
        <vt:lpstr>Тема</vt:lpstr>
      </vt:variant>
      <vt:variant>
        <vt:i4>1</vt:i4>
      </vt:variant>
      <vt:variant>
        <vt:lpstr>Связи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7" baseType="lpstr">
      <vt:lpstr>View</vt:lpstr>
      <vt:lpstr>C:\Documents and Settings\Peter\Desktop\ekf_v08.xmcd\Selection 3 1643 771 2160</vt:lpstr>
      <vt:lpstr>C:\Documents and Settings\Peter\Desktop\ekf_v08.xmcd\Selection 3 2155 728 2668</vt:lpstr>
      <vt:lpstr>Equation</vt:lpstr>
      <vt:lpstr>MathType 6.0 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44</cp:revision>
  <dcterms:created xsi:type="dcterms:W3CDTF">2013-12-22T11:41:38Z</dcterms:created>
  <dcterms:modified xsi:type="dcterms:W3CDTF">2013-12-23T10:14:59Z</dcterms:modified>
</cp:coreProperties>
</file>